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65" r:id="rId3"/>
    <p:sldId id="264" r:id="rId4"/>
    <p:sldId id="266" r:id="rId5"/>
    <p:sldId id="267" r:id="rId6"/>
    <p:sldId id="257" r:id="rId7"/>
    <p:sldId id="258" r:id="rId8"/>
    <p:sldId id="259" r:id="rId9"/>
    <p:sldId id="261" r:id="rId10"/>
    <p:sldId id="260" r:id="rId11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>
        <p:scale>
          <a:sx n="90" d="100"/>
          <a:sy n="90" d="100"/>
        </p:scale>
        <p:origin x="-816" y="49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2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2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2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2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2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21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21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21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21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21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21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2/2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vi-VN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̀I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2: T</a:t>
            </a:r>
            <a:r>
              <a:rPr lang="vi-VN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́NH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HEO </a:t>
            </a:r>
            <a:b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</a:t>
            </a:r>
            <a:r>
              <a:rPr lang="vi-VN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Ơ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 TR</a:t>
            </a:r>
            <a:r>
              <a:rPr lang="vi-VN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̀NH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</a:t>
            </a:r>
            <a:r>
              <a:rPr lang="vi-VN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́A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</a:t>
            </a:r>
            <a:r>
              <a:rPr lang="vi-V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̣C</a:t>
            </a:r>
            <a:endParaRPr lang="en-US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 algn="just">
              <a:buNone/>
            </a:pPr>
            <a:r>
              <a:rPr lang="en-US" sz="4400" b="1" dirty="0"/>
              <a:t>VD1: </a:t>
            </a:r>
            <a:r>
              <a:rPr lang="en-US" sz="4400" dirty="0">
                <a:solidFill>
                  <a:srgbClr val="FF0000"/>
                </a:solidFill>
              </a:rPr>
              <a:t>Carbon</a:t>
            </a:r>
            <a:r>
              <a:rPr lang="en-US" sz="4400" dirty="0"/>
              <a:t> </a:t>
            </a:r>
            <a:r>
              <a:rPr lang="en-US" sz="4400" dirty="0" err="1"/>
              <a:t>cháy</a:t>
            </a:r>
            <a:r>
              <a:rPr lang="en-US" sz="4400" dirty="0"/>
              <a:t> </a:t>
            </a:r>
            <a:r>
              <a:rPr lang="en-US" sz="4400" dirty="0" err="1"/>
              <a:t>trong</a:t>
            </a:r>
            <a:r>
              <a:rPr lang="en-US" sz="4400" dirty="0"/>
              <a:t> </a:t>
            </a:r>
            <a:r>
              <a:rPr lang="en-US" sz="4400" dirty="0" smtClean="0">
                <a:solidFill>
                  <a:srgbClr val="FF0000"/>
                </a:solidFill>
              </a:rPr>
              <a:t>oxygen </a:t>
            </a:r>
            <a:r>
              <a:rPr lang="en-US" sz="4400" dirty="0" err="1" smtClean="0"/>
              <a:t>sinh</a:t>
            </a:r>
            <a:r>
              <a:rPr lang="en-US" sz="4400" dirty="0" smtClean="0"/>
              <a:t> </a:t>
            </a:r>
            <a:r>
              <a:rPr lang="en-US" sz="4400" dirty="0" err="1"/>
              <a:t>ra</a:t>
            </a:r>
            <a:r>
              <a:rPr lang="en-US" sz="4400" dirty="0"/>
              <a:t> </a:t>
            </a:r>
            <a:r>
              <a:rPr lang="en-US" sz="4400" dirty="0" err="1"/>
              <a:t>khi</a:t>
            </a:r>
            <a:r>
              <a:rPr lang="en-US" sz="4400" dirty="0"/>
              <a:t>́ </a:t>
            </a:r>
            <a:r>
              <a:rPr lang="en-US" sz="4400" dirty="0">
                <a:solidFill>
                  <a:srgbClr val="FF0000"/>
                </a:solidFill>
              </a:rPr>
              <a:t>carbon </a:t>
            </a:r>
            <a:r>
              <a:rPr lang="en-US" sz="4400" dirty="0" smtClean="0">
                <a:solidFill>
                  <a:srgbClr val="FF0000"/>
                </a:solidFill>
              </a:rPr>
              <a:t>dioxide CO</a:t>
            </a:r>
            <a:r>
              <a:rPr lang="en-US" sz="4400" baseline="-25000" dirty="0" smtClean="0">
                <a:solidFill>
                  <a:srgbClr val="FF0000"/>
                </a:solidFill>
              </a:rPr>
              <a:t>2</a:t>
            </a:r>
            <a:r>
              <a:rPr lang="en-US" sz="4400" dirty="0" smtClean="0"/>
              <a:t>. </a:t>
            </a:r>
            <a:r>
              <a:rPr lang="en-US" sz="4400" dirty="0" err="1"/>
              <a:t>Hãy</a:t>
            </a:r>
            <a:r>
              <a:rPr lang="en-US" sz="4400" dirty="0"/>
              <a:t> </a:t>
            </a:r>
            <a:r>
              <a:rPr lang="en-US" sz="4400" dirty="0" err="1"/>
              <a:t>tìm</a:t>
            </a:r>
            <a:r>
              <a:rPr lang="en-US" sz="4400" dirty="0"/>
              <a:t> </a:t>
            </a:r>
            <a:r>
              <a:rPr lang="en-US" sz="4400" dirty="0" err="1"/>
              <a:t>thê</a:t>
            </a:r>
            <a:r>
              <a:rPr lang="en-US" sz="4400" dirty="0"/>
              <a:t>̉ </a:t>
            </a:r>
            <a:r>
              <a:rPr lang="en-US" sz="4400" dirty="0" err="1"/>
              <a:t>tích</a:t>
            </a:r>
            <a:r>
              <a:rPr lang="en-US" sz="4400" dirty="0"/>
              <a:t> </a:t>
            </a:r>
            <a:r>
              <a:rPr lang="en-US" sz="4400" dirty="0" err="1"/>
              <a:t>khi</a:t>
            </a:r>
            <a:r>
              <a:rPr lang="en-US" sz="4400" dirty="0"/>
              <a:t>́ O</a:t>
            </a:r>
            <a:r>
              <a:rPr lang="en-US" sz="4400" baseline="-25000" dirty="0"/>
              <a:t>2</a:t>
            </a:r>
            <a:r>
              <a:rPr lang="en-US" sz="4400" dirty="0"/>
              <a:t> (</a:t>
            </a:r>
            <a:r>
              <a:rPr lang="en-US" sz="4400" dirty="0" err="1"/>
              <a:t>đktc</a:t>
            </a:r>
            <a:r>
              <a:rPr lang="en-US" sz="4400" dirty="0"/>
              <a:t>) </a:t>
            </a:r>
            <a:r>
              <a:rPr lang="en-US" sz="4400" dirty="0" err="1"/>
              <a:t>cần</a:t>
            </a:r>
            <a:r>
              <a:rPr lang="en-US" sz="4400" dirty="0"/>
              <a:t> </a:t>
            </a:r>
            <a:r>
              <a:rPr lang="en-US" sz="4400" dirty="0" err="1"/>
              <a:t>dùng</a:t>
            </a:r>
            <a:r>
              <a:rPr lang="en-US" sz="4400" dirty="0"/>
              <a:t>, </a:t>
            </a:r>
            <a:r>
              <a:rPr lang="en-US" sz="4400" dirty="0" err="1"/>
              <a:t>nếu</a:t>
            </a:r>
            <a:r>
              <a:rPr lang="en-US" sz="4400" dirty="0"/>
              <a:t> có </a:t>
            </a:r>
            <a:r>
              <a:rPr lang="en-US" sz="4400" dirty="0" smtClean="0"/>
              <a:t>49,58 (</a:t>
            </a:r>
            <a:r>
              <a:rPr lang="en-US" sz="4400" dirty="0"/>
              <a:t>lit) </a:t>
            </a:r>
            <a:r>
              <a:rPr lang="en-US" sz="4400" dirty="0" err="1"/>
              <a:t>khi</a:t>
            </a:r>
            <a:r>
              <a:rPr lang="en-US" sz="4400" dirty="0"/>
              <a:t>́ CO</a:t>
            </a:r>
            <a:r>
              <a:rPr lang="en-US" sz="4400" baseline="-25000" dirty="0"/>
              <a:t>2</a:t>
            </a:r>
            <a:r>
              <a:rPr lang="en-US" sz="4400" dirty="0"/>
              <a:t> </a:t>
            </a:r>
            <a:r>
              <a:rPr lang="en-US" sz="4400" dirty="0" err="1"/>
              <a:t>tạo</a:t>
            </a:r>
            <a:r>
              <a:rPr lang="en-US" sz="4400" dirty="0"/>
              <a:t> </a:t>
            </a:r>
            <a:r>
              <a:rPr lang="en-US" sz="4400" dirty="0" err="1"/>
              <a:t>thành</a:t>
            </a:r>
            <a:endParaRPr lang="vi-VN" sz="4400" dirty="0"/>
          </a:p>
        </p:txBody>
      </p:sp>
    </p:spTree>
    <p:extLst>
      <p:ext uri="{BB962C8B-B14F-4D97-AF65-F5344CB8AC3E}">
        <p14:creationId xmlns:p14="http://schemas.microsoft.com/office/powerpoint/2010/main" val="15423667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vi-VN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̀I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2: T</a:t>
            </a:r>
            <a:r>
              <a:rPr lang="vi-VN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́NH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HEO </a:t>
            </a:r>
            <a:b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</a:t>
            </a:r>
            <a:r>
              <a:rPr lang="vi-VN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Ơ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 TR</a:t>
            </a:r>
            <a:r>
              <a:rPr lang="vi-VN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̀NH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</a:t>
            </a:r>
            <a:r>
              <a:rPr lang="vi-VN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́A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</a:t>
            </a:r>
            <a:r>
              <a:rPr lang="vi-V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̣C</a:t>
            </a:r>
            <a:endParaRPr lang="en-US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marL="0" indent="0" algn="just">
              <a:buNone/>
            </a:pP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D6: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vi-V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̀a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tan ho</a:t>
            </a:r>
            <a:r>
              <a:rPr lang="vi-V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̀n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to</a:t>
            </a:r>
            <a:r>
              <a:rPr lang="vi-V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̀n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6,9gam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im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l</a:t>
            </a:r>
            <a:r>
              <a:rPr lang="vi-V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ạ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odium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vi-V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̀o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n</a:t>
            </a:r>
            <a:r>
              <a:rPr lang="vi-V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ướ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u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ợ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c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odium hydroxide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OH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v</a:t>
            </a:r>
            <a:r>
              <a:rPr lang="vi-V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̀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</a:t>
            </a:r>
            <a:r>
              <a:rPr lang="vi-V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́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ydrogen</a:t>
            </a:r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indent="-514350" algn="just">
              <a:buAutoNum type="alphaLcParenR"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vi-V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́nh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</a:t>
            </a:r>
            <a:r>
              <a:rPr lang="vi-V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ối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l</a:t>
            </a:r>
            <a:r>
              <a:rPr lang="vi-V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ượn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aOH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v</a:t>
            </a:r>
            <a:r>
              <a:rPr lang="vi-V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̀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</a:t>
            </a:r>
            <a:r>
              <a:rPr lang="vi-V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ể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t</a:t>
            </a:r>
            <a:r>
              <a:rPr lang="vi-V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́ch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</a:t>
            </a:r>
            <a:r>
              <a:rPr lang="vi-VN" dirty="0">
                <a:latin typeface="Times New Roman" panose="02020603050405020304" pitchFamily="18" charset="0"/>
                <a:cs typeface="Times New Roman" panose="02020603050405020304" pitchFamily="18" charset="0"/>
              </a:rPr>
              <a:t>í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t</a:t>
            </a:r>
            <a:r>
              <a:rPr lang="vi-V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̣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</a:t>
            </a:r>
            <a:r>
              <a:rPr lang="vi-V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̀nh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</a:t>
            </a:r>
            <a:r>
              <a:rPr lang="vi-V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̉n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ứ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.</a:t>
            </a:r>
          </a:p>
          <a:p>
            <a:pPr marL="514350" indent="-514350" algn="just">
              <a:buAutoNum type="alphaLcParenR"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vi-V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̀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 l</a:t>
            </a:r>
            <a:r>
              <a:rPr lang="vi-V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ượn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</a:t>
            </a:r>
            <a:r>
              <a:rPr lang="vi-V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́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ydrogen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u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ợ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 </a:t>
            </a:r>
            <a:r>
              <a:rPr lang="vi-V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ở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ể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</a:t>
            </a:r>
            <a:r>
              <a:rPr lang="vi-V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ử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16gam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ro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III)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xide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e</a:t>
            </a:r>
            <a:r>
              <a:rPr lang="en-US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ở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i</a:t>
            </a:r>
            <a:r>
              <a:rPr lang="vi-V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ệ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 </a:t>
            </a:r>
            <a:r>
              <a:rPr lang="vi-V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ộ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ấy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u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iron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ơi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vi-V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̃y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vi-V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́nh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</a:t>
            </a:r>
            <a:r>
              <a:rPr lang="vi-V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ối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l</a:t>
            </a:r>
            <a:r>
              <a:rPr lang="vi-V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ượn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ron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vi-V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̣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o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</a:t>
            </a:r>
            <a:r>
              <a:rPr lang="vi-V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̀nh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</a:t>
            </a:r>
            <a:r>
              <a:rPr lang="vi-V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̉n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ứ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</a:t>
            </a:r>
          </a:p>
        </p:txBody>
      </p:sp>
    </p:spTree>
    <p:extLst>
      <p:ext uri="{BB962C8B-B14F-4D97-AF65-F5344CB8AC3E}">
        <p14:creationId xmlns:p14="http://schemas.microsoft.com/office/powerpoint/2010/main" val="28776994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vi-VN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̀I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2: T</a:t>
            </a:r>
            <a:r>
              <a:rPr lang="vi-VN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́NH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HEO </a:t>
            </a:r>
            <a:b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</a:t>
            </a:r>
            <a:r>
              <a:rPr lang="vi-VN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Ơ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 TR</a:t>
            </a:r>
            <a:r>
              <a:rPr lang="vi-VN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̀NH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</a:t>
            </a:r>
            <a:r>
              <a:rPr lang="vi-VN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́A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</a:t>
            </a:r>
            <a:r>
              <a:rPr lang="vi-V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̣C</a:t>
            </a:r>
            <a:endParaRPr lang="en-US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pPr marL="0" indent="0" algn="just">
              <a:buNone/>
            </a:pPr>
            <a:r>
              <a:rPr lang="en-US" sz="4400" b="1" dirty="0" err="1" smtClean="0"/>
              <a:t>Các</a:t>
            </a:r>
            <a:r>
              <a:rPr lang="en-US" sz="4400" b="1" dirty="0" smtClean="0"/>
              <a:t> </a:t>
            </a:r>
            <a:r>
              <a:rPr lang="en-US" sz="4400" b="1" dirty="0" err="1" smtClean="0"/>
              <a:t>bước</a:t>
            </a:r>
            <a:r>
              <a:rPr lang="en-US" sz="4400" b="1" dirty="0" smtClean="0"/>
              <a:t> </a:t>
            </a:r>
            <a:r>
              <a:rPr lang="en-US" sz="4400" b="1" dirty="0" err="1" smtClean="0"/>
              <a:t>tính</a:t>
            </a:r>
            <a:r>
              <a:rPr lang="en-US" sz="4400" b="1" dirty="0" smtClean="0"/>
              <a:t> </a:t>
            </a:r>
            <a:r>
              <a:rPr lang="en-US" sz="4400" b="1" dirty="0" err="1" smtClean="0"/>
              <a:t>theo</a:t>
            </a:r>
            <a:r>
              <a:rPr lang="en-US" sz="4400" b="1" dirty="0" smtClean="0"/>
              <a:t> PTHH: </a:t>
            </a:r>
          </a:p>
          <a:p>
            <a:pPr marL="0" indent="0" algn="just">
              <a:buNone/>
            </a:pPr>
            <a:r>
              <a:rPr lang="en-US" sz="4400" b="1" dirty="0" smtClean="0"/>
              <a:t>B1: </a:t>
            </a:r>
            <a:r>
              <a:rPr lang="en-US" sz="4400" b="1" dirty="0" err="1" smtClean="0"/>
              <a:t>Tính</a:t>
            </a:r>
            <a:r>
              <a:rPr lang="en-US" sz="4400" b="1" dirty="0" smtClean="0"/>
              <a:t> </a:t>
            </a:r>
            <a:r>
              <a:rPr lang="en-US" sz="4400" b="1" dirty="0" err="1" smtClean="0"/>
              <a:t>số</a:t>
            </a:r>
            <a:r>
              <a:rPr lang="en-US" sz="4400" b="1" dirty="0" smtClean="0"/>
              <a:t> </a:t>
            </a:r>
            <a:r>
              <a:rPr lang="en-US" sz="4400" b="1" dirty="0" err="1" smtClean="0"/>
              <a:t>mol</a:t>
            </a:r>
            <a:r>
              <a:rPr lang="en-US" sz="4400" b="1" dirty="0" smtClean="0"/>
              <a:t> (</a:t>
            </a:r>
            <a:r>
              <a:rPr lang="en-US" sz="4400" b="1" dirty="0" err="1" smtClean="0"/>
              <a:t>dựa</a:t>
            </a:r>
            <a:r>
              <a:rPr lang="en-US" sz="4400" b="1" dirty="0" smtClean="0"/>
              <a:t> </a:t>
            </a:r>
            <a:r>
              <a:rPr lang="en-US" sz="4400" b="1" dirty="0" err="1" smtClean="0"/>
              <a:t>vào</a:t>
            </a:r>
            <a:r>
              <a:rPr lang="en-US" sz="4400" b="1" dirty="0" smtClean="0"/>
              <a:t> </a:t>
            </a:r>
            <a:r>
              <a:rPr lang="en-US" sz="4400" b="1" dirty="0" err="1" smtClean="0"/>
              <a:t>số</a:t>
            </a:r>
            <a:r>
              <a:rPr lang="en-US" sz="4400" b="1" dirty="0" smtClean="0"/>
              <a:t> </a:t>
            </a:r>
            <a:r>
              <a:rPr lang="en-US" sz="4400" b="1" dirty="0" err="1" smtClean="0"/>
              <a:t>liệu</a:t>
            </a:r>
            <a:r>
              <a:rPr lang="en-US" sz="4400" b="1" dirty="0" smtClean="0"/>
              <a:t> </a:t>
            </a:r>
            <a:r>
              <a:rPr lang="en-US" sz="4400" b="1" dirty="0" err="1" smtClean="0"/>
              <a:t>đề</a:t>
            </a:r>
            <a:r>
              <a:rPr lang="en-US" sz="4400" b="1" dirty="0" smtClean="0"/>
              <a:t> </a:t>
            </a:r>
            <a:r>
              <a:rPr lang="en-US" sz="4400" b="1" dirty="0" err="1" smtClean="0"/>
              <a:t>bài</a:t>
            </a:r>
            <a:r>
              <a:rPr lang="en-US" sz="4400" b="1" dirty="0" smtClean="0"/>
              <a:t>) </a:t>
            </a:r>
          </a:p>
          <a:p>
            <a:pPr marL="0" indent="0" algn="just">
              <a:buNone/>
            </a:pPr>
            <a:r>
              <a:rPr lang="en-US" sz="4400" b="1" dirty="0" smtClean="0"/>
              <a:t>B2: </a:t>
            </a:r>
            <a:r>
              <a:rPr lang="en-US" sz="4400" b="1" dirty="0" err="1" smtClean="0"/>
              <a:t>Viết</a:t>
            </a:r>
            <a:r>
              <a:rPr lang="en-US" sz="4400" b="1" dirty="0" smtClean="0"/>
              <a:t> PTHH (</a:t>
            </a:r>
            <a:r>
              <a:rPr lang="en-US" sz="4400" b="1" dirty="0" err="1" smtClean="0"/>
              <a:t>và</a:t>
            </a:r>
            <a:r>
              <a:rPr lang="en-US" sz="4400" b="1" dirty="0" smtClean="0"/>
              <a:t> </a:t>
            </a:r>
            <a:r>
              <a:rPr lang="en-US" sz="4400" b="1" dirty="0" err="1" smtClean="0"/>
              <a:t>cân</a:t>
            </a:r>
            <a:r>
              <a:rPr lang="en-US" sz="4400" b="1" dirty="0" smtClean="0"/>
              <a:t> </a:t>
            </a:r>
            <a:r>
              <a:rPr lang="en-US" sz="4400" b="1" dirty="0" err="1" smtClean="0"/>
              <a:t>bằng</a:t>
            </a:r>
            <a:r>
              <a:rPr lang="en-US" sz="4400" b="1" dirty="0" smtClean="0"/>
              <a:t>) </a:t>
            </a:r>
          </a:p>
          <a:p>
            <a:pPr marL="0" indent="0" algn="just">
              <a:buNone/>
            </a:pPr>
            <a:r>
              <a:rPr lang="en-US" sz="4400" b="1" dirty="0" smtClean="0"/>
              <a:t>B3: </a:t>
            </a:r>
            <a:r>
              <a:rPr lang="en-US" sz="4400" b="1" dirty="0" err="1" smtClean="0"/>
              <a:t>Đặt</a:t>
            </a:r>
            <a:r>
              <a:rPr lang="en-US" sz="4400" b="1" dirty="0" smtClean="0"/>
              <a:t> </a:t>
            </a:r>
            <a:r>
              <a:rPr lang="en-US" sz="4400" b="1" dirty="0" err="1" smtClean="0"/>
              <a:t>tỉ</a:t>
            </a:r>
            <a:r>
              <a:rPr lang="en-US" sz="4400" b="1" dirty="0" smtClean="0"/>
              <a:t> </a:t>
            </a:r>
            <a:r>
              <a:rPr lang="en-US" sz="4400" b="1" dirty="0" err="1" smtClean="0"/>
              <a:t>lệ</a:t>
            </a:r>
            <a:r>
              <a:rPr lang="en-US" sz="4400" b="1" dirty="0" smtClean="0"/>
              <a:t> </a:t>
            </a:r>
            <a:r>
              <a:rPr lang="en-US" sz="4400" b="1" dirty="0" err="1" smtClean="0"/>
              <a:t>mol</a:t>
            </a:r>
            <a:r>
              <a:rPr lang="en-US" sz="4400" b="1" dirty="0" smtClean="0"/>
              <a:t> (</a:t>
            </a:r>
            <a:r>
              <a:rPr lang="en-US" sz="4400" b="1" dirty="0" err="1" smtClean="0"/>
              <a:t>nhân</a:t>
            </a:r>
            <a:r>
              <a:rPr lang="en-US" sz="4400" b="1" dirty="0" smtClean="0"/>
              <a:t> </a:t>
            </a:r>
            <a:r>
              <a:rPr lang="en-US" sz="4400" b="1" dirty="0" err="1" smtClean="0"/>
              <a:t>chéo</a:t>
            </a:r>
            <a:r>
              <a:rPr lang="en-US" sz="4400" b="1" dirty="0" smtClean="0"/>
              <a:t>, chia </a:t>
            </a:r>
            <a:r>
              <a:rPr lang="en-US" sz="4400" b="1" dirty="0" err="1" smtClean="0"/>
              <a:t>ngang</a:t>
            </a:r>
            <a:r>
              <a:rPr lang="en-US" sz="4400" b="1" dirty="0" smtClean="0"/>
              <a:t>) </a:t>
            </a:r>
          </a:p>
          <a:p>
            <a:pPr marL="0" indent="0" algn="just">
              <a:buNone/>
            </a:pPr>
            <a:r>
              <a:rPr lang="en-US" sz="4400" b="1" dirty="0" smtClean="0"/>
              <a:t>B4: </a:t>
            </a:r>
            <a:r>
              <a:rPr lang="en-US" sz="4400" b="1" dirty="0" err="1" smtClean="0"/>
              <a:t>Tính</a:t>
            </a:r>
            <a:r>
              <a:rPr lang="en-US" sz="4400" b="1" dirty="0" smtClean="0"/>
              <a:t> </a:t>
            </a:r>
            <a:r>
              <a:rPr lang="en-US" sz="4400" b="1" dirty="0" err="1" smtClean="0"/>
              <a:t>theo</a:t>
            </a:r>
            <a:r>
              <a:rPr lang="en-US" sz="4400" b="1" dirty="0" smtClean="0"/>
              <a:t> </a:t>
            </a:r>
            <a:r>
              <a:rPr lang="en-US" sz="4400" b="1" dirty="0" err="1" smtClean="0"/>
              <a:t>yêu</a:t>
            </a:r>
            <a:r>
              <a:rPr lang="en-US" sz="4400" b="1" dirty="0" smtClean="0"/>
              <a:t> </a:t>
            </a:r>
            <a:r>
              <a:rPr lang="en-US" sz="4400" b="1" dirty="0" err="1" smtClean="0"/>
              <a:t>cầu</a:t>
            </a:r>
            <a:r>
              <a:rPr lang="en-US" sz="4400" b="1" dirty="0" smtClean="0"/>
              <a:t> </a:t>
            </a:r>
            <a:r>
              <a:rPr lang="en-US" sz="4400" b="1" dirty="0" err="1" smtClean="0"/>
              <a:t>đề</a:t>
            </a:r>
            <a:r>
              <a:rPr lang="en-US" sz="4400" b="1" dirty="0" smtClean="0"/>
              <a:t> </a:t>
            </a:r>
            <a:r>
              <a:rPr lang="en-US" sz="4400" b="1" dirty="0" err="1" smtClean="0"/>
              <a:t>bài</a:t>
            </a:r>
            <a:r>
              <a:rPr lang="en-US" sz="4400" b="1" smtClean="0"/>
              <a:t> </a:t>
            </a:r>
            <a:endParaRPr lang="vi-VN" sz="4400" dirty="0"/>
          </a:p>
        </p:txBody>
      </p:sp>
    </p:spTree>
    <p:extLst>
      <p:ext uri="{BB962C8B-B14F-4D97-AF65-F5344CB8AC3E}">
        <p14:creationId xmlns:p14="http://schemas.microsoft.com/office/powerpoint/2010/main" val="32062046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vi-VN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̀I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2: T</a:t>
            </a:r>
            <a:r>
              <a:rPr lang="vi-VN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́NH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HEO </a:t>
            </a:r>
            <a:b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</a:t>
            </a:r>
            <a:r>
              <a:rPr lang="vi-VN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Ơ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 TR</a:t>
            </a:r>
            <a:r>
              <a:rPr lang="vi-VN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̀NH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</a:t>
            </a:r>
            <a:r>
              <a:rPr lang="vi-VN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́A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</a:t>
            </a:r>
            <a:r>
              <a:rPr lang="vi-V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̣C</a:t>
            </a:r>
            <a:endParaRPr lang="en-US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 algn="just">
              <a:buNone/>
            </a:pPr>
            <a:r>
              <a:rPr lang="en-US" sz="4400" b="1" dirty="0"/>
              <a:t>VD2: </a:t>
            </a:r>
            <a:r>
              <a:rPr lang="en-US" sz="4400" dirty="0"/>
              <a:t>Carbon </a:t>
            </a:r>
            <a:r>
              <a:rPr lang="en-US" sz="4400" dirty="0" err="1"/>
              <a:t>cháy</a:t>
            </a:r>
            <a:r>
              <a:rPr lang="en-US" sz="4400" dirty="0"/>
              <a:t> </a:t>
            </a:r>
            <a:r>
              <a:rPr lang="en-US" sz="4400" dirty="0" err="1"/>
              <a:t>trong</a:t>
            </a:r>
            <a:r>
              <a:rPr lang="en-US" sz="4400" dirty="0"/>
              <a:t> </a:t>
            </a:r>
            <a:r>
              <a:rPr lang="en-US" sz="4400" dirty="0" smtClean="0"/>
              <a:t>oxygen. </a:t>
            </a:r>
            <a:r>
              <a:rPr lang="en-US" sz="4400" dirty="0" err="1"/>
              <a:t>Hãy</a:t>
            </a:r>
            <a:r>
              <a:rPr lang="en-US" sz="4400" dirty="0"/>
              <a:t> </a:t>
            </a:r>
            <a:r>
              <a:rPr lang="en-US" sz="4400" dirty="0" err="1"/>
              <a:t>tìm</a:t>
            </a:r>
            <a:r>
              <a:rPr lang="en-US" sz="4400" dirty="0"/>
              <a:t> </a:t>
            </a:r>
            <a:r>
              <a:rPr lang="en-US" sz="4400" dirty="0" err="1"/>
              <a:t>thê</a:t>
            </a:r>
            <a:r>
              <a:rPr lang="en-US" sz="4400" dirty="0"/>
              <a:t>̉ </a:t>
            </a:r>
            <a:r>
              <a:rPr lang="en-US" sz="4400" dirty="0" err="1"/>
              <a:t>tích</a:t>
            </a:r>
            <a:r>
              <a:rPr lang="en-US" sz="4400" dirty="0"/>
              <a:t> </a:t>
            </a:r>
            <a:r>
              <a:rPr lang="en-US" sz="4400" dirty="0" err="1"/>
              <a:t>khi</a:t>
            </a:r>
            <a:r>
              <a:rPr lang="en-US" sz="4400" dirty="0"/>
              <a:t>́ carbon dioxide CO</a:t>
            </a:r>
            <a:r>
              <a:rPr lang="en-US" sz="4400" baseline="-25000" dirty="0"/>
              <a:t>2</a:t>
            </a:r>
            <a:r>
              <a:rPr lang="en-US" sz="4400" dirty="0"/>
              <a:t> (</a:t>
            </a:r>
            <a:r>
              <a:rPr lang="en-US" sz="4400" dirty="0" err="1"/>
              <a:t>đktc</a:t>
            </a:r>
            <a:r>
              <a:rPr lang="en-US" sz="4400" dirty="0"/>
              <a:t>) </a:t>
            </a:r>
            <a:r>
              <a:rPr lang="en-US" sz="4400" dirty="0" err="1"/>
              <a:t>sinh</a:t>
            </a:r>
            <a:r>
              <a:rPr lang="en-US" sz="4400" dirty="0"/>
              <a:t> </a:t>
            </a:r>
            <a:r>
              <a:rPr lang="en-US" sz="4400" dirty="0" err="1"/>
              <a:t>ra</a:t>
            </a:r>
            <a:r>
              <a:rPr lang="en-US" sz="4400" dirty="0"/>
              <a:t>, </a:t>
            </a:r>
            <a:r>
              <a:rPr lang="en-US" sz="4400" dirty="0" err="1"/>
              <a:t>nếu</a:t>
            </a:r>
            <a:r>
              <a:rPr lang="en-US" sz="4400" dirty="0"/>
              <a:t> có 4g </a:t>
            </a:r>
            <a:r>
              <a:rPr lang="en-US" sz="4400" dirty="0" err="1"/>
              <a:t>khi</a:t>
            </a:r>
            <a:r>
              <a:rPr lang="en-US" sz="4400" dirty="0"/>
              <a:t>́ oxygen </a:t>
            </a:r>
            <a:r>
              <a:rPr lang="en-US" sz="4400" dirty="0" err="1"/>
              <a:t>tham</a:t>
            </a:r>
            <a:r>
              <a:rPr lang="en-US" sz="4400" dirty="0"/>
              <a:t> </a:t>
            </a:r>
            <a:r>
              <a:rPr lang="en-US" sz="4400" dirty="0" err="1"/>
              <a:t>gia</a:t>
            </a:r>
            <a:r>
              <a:rPr lang="en-US" sz="4400" dirty="0"/>
              <a:t> </a:t>
            </a:r>
            <a:r>
              <a:rPr lang="en-US" sz="4400" dirty="0" err="1"/>
              <a:t>phản</a:t>
            </a:r>
            <a:r>
              <a:rPr lang="en-US" sz="4400" dirty="0"/>
              <a:t> </a:t>
            </a:r>
            <a:r>
              <a:rPr lang="en-US" sz="4400" dirty="0" err="1"/>
              <a:t>ứng</a:t>
            </a:r>
            <a:r>
              <a:rPr lang="en-US" sz="4400" dirty="0"/>
              <a:t>.</a:t>
            </a:r>
            <a:endParaRPr lang="vi-VN" sz="4400" dirty="0"/>
          </a:p>
          <a:p>
            <a:pPr marL="0" indent="0" algn="just">
              <a:buNone/>
            </a:pPr>
            <a:endParaRPr lang="vi-VN" sz="4400" dirty="0"/>
          </a:p>
        </p:txBody>
      </p:sp>
    </p:spTree>
    <p:extLst>
      <p:ext uri="{BB962C8B-B14F-4D97-AF65-F5344CB8AC3E}">
        <p14:creationId xmlns:p14="http://schemas.microsoft.com/office/powerpoint/2010/main" val="25009597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vi-VN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̀I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2: T</a:t>
            </a:r>
            <a:r>
              <a:rPr lang="vi-VN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́NH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HEO </a:t>
            </a:r>
            <a:b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</a:t>
            </a:r>
            <a:r>
              <a:rPr lang="vi-VN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Ơ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 TR</a:t>
            </a:r>
            <a:r>
              <a:rPr lang="vi-VN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̀NH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</a:t>
            </a:r>
            <a:r>
              <a:rPr lang="vi-VN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́A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</a:t>
            </a:r>
            <a:r>
              <a:rPr lang="vi-V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̣C</a:t>
            </a:r>
            <a:endParaRPr lang="en-US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 algn="just">
              <a:buNone/>
            </a:pPr>
            <a:r>
              <a:rPr lang="en-US" sz="4400" dirty="0" err="1" smtClean="0"/>
              <a:t>Tóm</a:t>
            </a:r>
            <a:r>
              <a:rPr lang="en-US" sz="4400" dirty="0" smtClean="0"/>
              <a:t> </a:t>
            </a:r>
            <a:r>
              <a:rPr lang="en-US" sz="4400" dirty="0" err="1" smtClean="0"/>
              <a:t>tắt</a:t>
            </a:r>
            <a:r>
              <a:rPr lang="en-US" sz="4400" dirty="0" smtClean="0"/>
              <a:t>: </a:t>
            </a:r>
          </a:p>
          <a:p>
            <a:pPr marL="0" indent="0" algn="just">
              <a:buNone/>
            </a:pPr>
            <a:r>
              <a:rPr lang="en-US" sz="4400" dirty="0" smtClean="0"/>
              <a:t>m</a:t>
            </a:r>
            <a:r>
              <a:rPr lang="en-US" sz="4400" baseline="-25000" dirty="0" smtClean="0"/>
              <a:t>O2</a:t>
            </a:r>
            <a:r>
              <a:rPr lang="en-US" sz="4400" dirty="0" smtClean="0"/>
              <a:t> = 4 (gam) </a:t>
            </a:r>
          </a:p>
          <a:p>
            <a:pPr marL="0" indent="0" algn="just">
              <a:buNone/>
            </a:pPr>
            <a:r>
              <a:rPr lang="en-US" sz="4400" dirty="0" smtClean="0"/>
              <a:t>V</a:t>
            </a:r>
            <a:r>
              <a:rPr lang="en-US" sz="4400" baseline="-25000" dirty="0" smtClean="0"/>
              <a:t>CO2</a:t>
            </a:r>
            <a:r>
              <a:rPr lang="en-US" sz="4400" dirty="0" smtClean="0"/>
              <a:t> = ? (lit) </a:t>
            </a:r>
            <a:endParaRPr lang="vi-VN" sz="4400" dirty="0"/>
          </a:p>
        </p:txBody>
      </p:sp>
    </p:spTree>
    <p:extLst>
      <p:ext uri="{BB962C8B-B14F-4D97-AF65-F5344CB8AC3E}">
        <p14:creationId xmlns:p14="http://schemas.microsoft.com/office/powerpoint/2010/main" val="19826155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vi-VN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̀I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2: T</a:t>
            </a:r>
            <a:r>
              <a:rPr lang="vi-VN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́NH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HEO </a:t>
            </a:r>
            <a:b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</a:t>
            </a:r>
            <a:r>
              <a:rPr lang="vi-VN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Ơ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 TR</a:t>
            </a:r>
            <a:r>
              <a:rPr lang="vi-VN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̀NH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</a:t>
            </a:r>
            <a:r>
              <a:rPr lang="vi-VN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́A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</a:t>
            </a:r>
            <a:r>
              <a:rPr lang="vi-V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̣C</a:t>
            </a:r>
            <a:endParaRPr lang="en-US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pPr marL="0" indent="0" algn="just">
              <a:buNone/>
            </a:pPr>
            <a:r>
              <a:rPr lang="en-US" sz="4400" dirty="0" err="1" smtClean="0"/>
              <a:t>Giải</a:t>
            </a:r>
            <a:r>
              <a:rPr lang="en-US" sz="4400" dirty="0" smtClean="0"/>
              <a:t>: </a:t>
            </a:r>
          </a:p>
          <a:p>
            <a:pPr algn="just">
              <a:buFontTx/>
              <a:buChar char="-"/>
            </a:pPr>
            <a:r>
              <a:rPr lang="en-US" sz="4400" dirty="0" smtClean="0"/>
              <a:t>B1: n</a:t>
            </a:r>
            <a:r>
              <a:rPr lang="en-US" sz="4400" baseline="-25000" dirty="0" smtClean="0"/>
              <a:t>O2</a:t>
            </a:r>
            <a:r>
              <a:rPr lang="en-US" sz="4400" dirty="0" smtClean="0"/>
              <a:t> = </a:t>
            </a:r>
          </a:p>
          <a:p>
            <a:pPr marL="0" indent="0" algn="just">
              <a:buNone/>
            </a:pPr>
            <a:r>
              <a:rPr lang="en-US" sz="4400" dirty="0" smtClean="0"/>
              <a:t>- B2: 	C 	+	O</a:t>
            </a:r>
            <a:r>
              <a:rPr lang="en-US" sz="4400" baseline="-25000" dirty="0" smtClean="0"/>
              <a:t>2		</a:t>
            </a:r>
            <a:r>
              <a:rPr lang="en-US" sz="4400" baseline="-25000" dirty="0"/>
              <a:t>	</a:t>
            </a:r>
            <a:r>
              <a:rPr lang="en-US" sz="4400" dirty="0" smtClean="0"/>
              <a:t>CO</a:t>
            </a:r>
            <a:r>
              <a:rPr lang="en-US" sz="4400" baseline="-25000" dirty="0" smtClean="0"/>
              <a:t>2</a:t>
            </a:r>
            <a:endParaRPr lang="en-US" sz="4400" dirty="0" smtClean="0"/>
          </a:p>
          <a:p>
            <a:pPr algn="just">
              <a:buFontTx/>
              <a:buChar char="-"/>
            </a:pPr>
            <a:r>
              <a:rPr lang="en-US" sz="4400" dirty="0" smtClean="0"/>
              <a:t>B3: 	1		1			1</a:t>
            </a:r>
          </a:p>
          <a:p>
            <a:pPr marL="0" indent="0" algn="just">
              <a:buNone/>
            </a:pPr>
            <a:r>
              <a:rPr lang="en-US" sz="4400" dirty="0"/>
              <a:t>	</a:t>
            </a:r>
            <a:r>
              <a:rPr lang="en-US" sz="4400" dirty="0" smtClean="0"/>
              <a:t>	0,125	0,125		0,125</a:t>
            </a:r>
          </a:p>
          <a:p>
            <a:pPr marL="0" indent="0" algn="just">
              <a:buNone/>
            </a:pPr>
            <a:r>
              <a:rPr lang="en-US" sz="4400" dirty="0" smtClean="0"/>
              <a:t>- B4: 	V</a:t>
            </a:r>
            <a:r>
              <a:rPr lang="en-US" sz="4400" baseline="-25000" dirty="0" smtClean="0"/>
              <a:t>CO2</a:t>
            </a:r>
            <a:r>
              <a:rPr lang="en-US" sz="4400" dirty="0" smtClean="0"/>
              <a:t> = n</a:t>
            </a:r>
            <a:r>
              <a:rPr lang="en-US" sz="4400" baseline="-25000" dirty="0" smtClean="0"/>
              <a:t>CO2 </a:t>
            </a:r>
            <a:r>
              <a:rPr lang="en-US" sz="4400" dirty="0" smtClean="0"/>
              <a:t>. 24,79			</a:t>
            </a:r>
            <a:endParaRPr lang="vi-VN" sz="4400" dirty="0"/>
          </a:p>
        </p:txBody>
      </p:sp>
      <p:graphicFrame>
        <p:nvGraphicFramePr>
          <p:cNvPr id="4" name="Đối tượng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4415175"/>
              </p:ext>
            </p:extLst>
          </p:nvPr>
        </p:nvGraphicFramePr>
        <p:xfrm>
          <a:off x="3048000" y="2057400"/>
          <a:ext cx="3391234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8" name="Equation" r:id="rId3" imgW="1765080" imgH="482400" progId="Equation.DSMT4">
                  <p:embed/>
                </p:oleObj>
              </mc:Choice>
              <mc:Fallback>
                <p:oleObj name="Equation" r:id="rId3" imgW="1765080" imgH="4824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2057400"/>
                        <a:ext cx="3391234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Đối tượng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2692321"/>
              </p:ext>
            </p:extLst>
          </p:nvPr>
        </p:nvGraphicFramePr>
        <p:xfrm>
          <a:off x="5469467" y="3048000"/>
          <a:ext cx="100753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9" name="Equation" r:id="rId5" imgW="431640" imgH="228600" progId="Equation.DSMT4">
                  <p:embed/>
                </p:oleObj>
              </mc:Choice>
              <mc:Fallback>
                <p:oleObj name="Equation" r:id="rId5" imgW="431640" imgH="22860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9467" y="3048000"/>
                        <a:ext cx="1007533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433117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vi-VN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̀I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2: T</a:t>
            </a:r>
            <a:r>
              <a:rPr lang="vi-VN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́NH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HEO </a:t>
            </a:r>
            <a:b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</a:t>
            </a:r>
            <a:r>
              <a:rPr lang="vi-VN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Ơ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 TR</a:t>
            </a:r>
            <a:r>
              <a:rPr lang="vi-VN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̀NH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</a:t>
            </a:r>
            <a:r>
              <a:rPr lang="vi-VN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́A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</a:t>
            </a:r>
            <a:r>
              <a:rPr lang="vi-V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̣C</a:t>
            </a:r>
            <a:endParaRPr lang="en-US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600200"/>
            <a:ext cx="8229600" cy="4525963"/>
          </a:xfrm>
        </p:spPr>
        <p:txBody>
          <a:bodyPr>
            <a:normAutofit/>
          </a:bodyPr>
          <a:lstStyle/>
          <a:p>
            <a:pPr marL="0" indent="0" algn="just">
              <a:buNone/>
            </a:pP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ề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4,8gam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vi-VN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ột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magnesium t</a:t>
            </a:r>
            <a:r>
              <a:rPr lang="vi-V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́c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d</a:t>
            </a:r>
            <a:r>
              <a:rPr lang="vi-V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̣n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 v</a:t>
            </a:r>
            <a:r>
              <a:rPr lang="vi-V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ớ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ung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ịch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cid hydrochloric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Cl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Sau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</a:t>
            </a:r>
            <a:r>
              <a:rPr lang="vi-V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̉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vi-V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ứ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vi-V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ộ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gnesium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an ho</a:t>
            </a:r>
            <a:r>
              <a:rPr lang="vi-V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̀n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t</a:t>
            </a:r>
            <a:r>
              <a:rPr lang="vi-V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àn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u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ợ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c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d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magnesium chloride MgCl</a:t>
            </a:r>
            <a:r>
              <a:rPr lang="en-US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vi-V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̀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</a:t>
            </a:r>
            <a:r>
              <a:rPr lang="vi-V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́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vi-VN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dr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gen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514350" indent="-514350" algn="just">
              <a:buAutoNum type="alphaLcParenR"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vi-V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́nh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</a:t>
            </a:r>
            <a:r>
              <a:rPr lang="vi-V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ể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t</a:t>
            </a:r>
            <a:r>
              <a:rPr lang="vi-V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́ch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</a:t>
            </a:r>
            <a:r>
              <a:rPr lang="vi-V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́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ydrogen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u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ợ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</a:t>
            </a:r>
            <a:r>
              <a:rPr lang="vi-V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̉n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ứ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 (</a:t>
            </a:r>
            <a:r>
              <a:rPr lang="vi-V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tc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.</a:t>
            </a:r>
          </a:p>
          <a:p>
            <a:pPr marL="514350" indent="-514350" algn="just">
              <a:buAutoNum type="alphaLcParenR"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vi-V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́nh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</a:t>
            </a:r>
            <a:r>
              <a:rPr lang="vi-V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ối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l</a:t>
            </a:r>
            <a:r>
              <a:rPr lang="vi-V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ượ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cid hydrochloric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ã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am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a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</a:t>
            </a:r>
            <a:r>
              <a:rPr lang="vi-V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̉n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ứ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.</a:t>
            </a:r>
          </a:p>
        </p:txBody>
      </p:sp>
    </p:spTree>
    <p:extLst>
      <p:ext uri="{BB962C8B-B14F-4D97-AF65-F5344CB8AC3E}">
        <p14:creationId xmlns:p14="http://schemas.microsoft.com/office/powerpoint/2010/main" val="38608849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vi-VN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̀I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2: T</a:t>
            </a:r>
            <a:r>
              <a:rPr lang="vi-VN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́NH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HEO </a:t>
            </a:r>
            <a:b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</a:t>
            </a:r>
            <a:r>
              <a:rPr lang="vi-VN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Ơ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 TR</a:t>
            </a:r>
            <a:r>
              <a:rPr lang="vi-VN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̀NH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</a:t>
            </a:r>
            <a:r>
              <a:rPr lang="vi-VN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́A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</a:t>
            </a:r>
            <a:r>
              <a:rPr lang="vi-V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̣C</a:t>
            </a:r>
            <a:endParaRPr lang="en-US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 algn="just">
              <a:buNone/>
            </a:pP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D3: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vi-V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ẫ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u</a:t>
            </a:r>
            <a:r>
              <a:rPr lang="vi-V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ồ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</a:t>
            </a:r>
            <a:r>
              <a:rPr lang="vi-VN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́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ydrogen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qua </a:t>
            </a:r>
            <a:r>
              <a:rPr lang="vi-V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ố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ng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hi</a:t>
            </a:r>
            <a:r>
              <a:rPr lang="vi-V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ệm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</a:t>
            </a:r>
            <a:r>
              <a:rPr lang="vi-V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ứa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32(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vi-V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ộ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 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ron (III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xide Fe</a:t>
            </a:r>
            <a:r>
              <a:rPr lang="en-US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vi-V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́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,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u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ợc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im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l</a:t>
            </a:r>
            <a:r>
              <a:rPr lang="vi-V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ại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vi-VN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ắt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v</a:t>
            </a:r>
            <a:r>
              <a:rPr lang="vi-VN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̀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</a:t>
            </a:r>
            <a:r>
              <a:rPr lang="vi-VN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ơi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</a:t>
            </a:r>
            <a:r>
              <a:rPr lang="vi-VN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ớ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514350" indent="-514350" algn="just">
              <a:buAutoNum type="alphaLcParenR"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vi-V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́nh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</a:t>
            </a:r>
            <a:r>
              <a:rPr lang="vi-V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ể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t</a:t>
            </a:r>
            <a:r>
              <a:rPr lang="vi-V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́ch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</a:t>
            </a:r>
            <a:r>
              <a:rPr lang="vi-V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́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ydrogen c</a:t>
            </a:r>
            <a:r>
              <a:rPr lang="vi-V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ần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d</a:t>
            </a:r>
            <a:r>
              <a:rPr lang="vi-V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̀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 (</a:t>
            </a:r>
            <a:r>
              <a:rPr lang="vi-V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tc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.</a:t>
            </a:r>
          </a:p>
          <a:p>
            <a:pPr marL="514350" indent="-514350" algn="just">
              <a:buAutoNum type="alphaLcParenR"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vi-V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́nh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</a:t>
            </a:r>
            <a:r>
              <a:rPr lang="vi-V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ối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l</a:t>
            </a:r>
            <a:r>
              <a:rPr lang="vi-V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ượn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 s</a:t>
            </a:r>
            <a:r>
              <a:rPr lang="vi-V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ắt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u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ợ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</a:t>
            </a:r>
            <a:r>
              <a:rPr lang="vi-V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̉n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ứ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9044580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vi-VN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̀I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2: T</a:t>
            </a:r>
            <a:r>
              <a:rPr lang="vi-VN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́NH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HEO </a:t>
            </a:r>
            <a:b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</a:t>
            </a:r>
            <a:r>
              <a:rPr lang="vi-VN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Ơ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 TR</a:t>
            </a:r>
            <a:r>
              <a:rPr lang="vi-VN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̀NH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</a:t>
            </a:r>
            <a:r>
              <a:rPr lang="vi-VN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́A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</a:t>
            </a:r>
            <a:r>
              <a:rPr lang="vi-V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̣C</a:t>
            </a:r>
            <a:endParaRPr lang="en-US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marL="0" indent="0" algn="just">
              <a:buNone/>
            </a:pP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D4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8,1g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luminium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vi-V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́c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d</a:t>
            </a:r>
            <a:r>
              <a:rPr lang="vi-V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̣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 v</a:t>
            </a:r>
            <a:r>
              <a:rPr lang="vi-V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ớ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d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</a:t>
            </a:r>
            <a:r>
              <a:rPr lang="vi-V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ứa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21,9g 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cid hydrochloric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Cl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u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ợ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d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luminium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loride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AlCl</a:t>
            </a:r>
            <a:r>
              <a:rPr lang="en-US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v</a:t>
            </a:r>
            <a:r>
              <a:rPr lang="vi-V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̀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</a:t>
            </a:r>
            <a:r>
              <a:rPr lang="vi-VN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́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vi-VN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dr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gen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indent="-514350" algn="just">
              <a:buAutoNum type="alphaLcParenR"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vi-V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́nh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</a:t>
            </a:r>
            <a:r>
              <a:rPr lang="vi-V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ối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l</a:t>
            </a:r>
            <a:r>
              <a:rPr lang="vi-VN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ượ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lCl</a:t>
            </a:r>
            <a:r>
              <a:rPr lang="en-US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u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ợ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</a:t>
            </a:r>
            <a:r>
              <a:rPr lang="vi-V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̉n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ứ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.</a:t>
            </a:r>
          </a:p>
          <a:p>
            <a:pPr marL="514350" indent="-514350" algn="just">
              <a:buAutoNum type="alphaLcParenR"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vi-V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ẫn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to</a:t>
            </a:r>
            <a:r>
              <a:rPr lang="vi-V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̀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vi-V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ộ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</a:t>
            </a:r>
            <a:r>
              <a:rPr lang="vi-V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́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ở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qua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vi-V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ộ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ron (II) oxide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eO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ung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n</a:t>
            </a:r>
            <a:r>
              <a:rPr lang="vi-V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́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</a:t>
            </a:r>
            <a:r>
              <a:rPr lang="vi-V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̀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u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ợ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im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l</a:t>
            </a:r>
            <a:r>
              <a:rPr lang="vi-V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ại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ron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ơi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vi-V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́nh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</a:t>
            </a:r>
            <a:r>
              <a:rPr lang="vi-V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ối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l</a:t>
            </a:r>
            <a:r>
              <a:rPr lang="vi-V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ượn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ron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I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xide </a:t>
            </a:r>
            <a:r>
              <a:rPr lang="vi-V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ã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am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a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</a:t>
            </a:r>
            <a:r>
              <a:rPr lang="vi-V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̉n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ứ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.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112446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vi-VN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̀I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2: T</a:t>
            </a:r>
            <a:r>
              <a:rPr lang="vi-VN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́NH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HEO </a:t>
            </a:r>
            <a:b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</a:t>
            </a:r>
            <a:r>
              <a:rPr lang="vi-VN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Ơ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 TR</a:t>
            </a:r>
            <a:r>
              <a:rPr lang="vi-VN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̀NH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</a:t>
            </a:r>
            <a:r>
              <a:rPr lang="vi-VN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́A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</a:t>
            </a:r>
            <a:r>
              <a:rPr lang="vi-V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̣C</a:t>
            </a:r>
            <a:endParaRPr lang="en-US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pPr marL="0" indent="0">
              <a:buNone/>
            </a:pP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D5: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o 8,4 gam kim </a:t>
            </a:r>
            <a:r>
              <a:rPr lang="vi-V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oại</a:t>
            </a:r>
            <a:r>
              <a:rPr lang="vi-V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ron</a:t>
            </a:r>
            <a:r>
              <a:rPr lang="vi-V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dirty="0">
                <a:latin typeface="Times New Roman" panose="02020603050405020304" pitchFamily="18" charset="0"/>
                <a:cs typeface="Times New Roman" panose="02020603050405020304" pitchFamily="18" charset="0"/>
              </a:rPr>
              <a:t>tác dụng với dung </a:t>
            </a:r>
            <a:r>
              <a:rPr lang="vi-V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ịch</a:t>
            </a:r>
            <a:r>
              <a:rPr lang="vi-V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cid</a:t>
            </a:r>
            <a:r>
              <a:rPr lang="vi-V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ydrochloric</a:t>
            </a:r>
            <a:r>
              <a:rPr lang="vi-V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Cl</a:t>
            </a:r>
            <a:r>
              <a:rPr lang="vi-V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dirty="0">
                <a:latin typeface="Times New Roman" panose="02020603050405020304" pitchFamily="18" charset="0"/>
                <a:cs typeface="Times New Roman" panose="02020603050405020304" pitchFamily="18" charset="0"/>
              </a:rPr>
              <a:t>tạo ra dung dịch </a:t>
            </a:r>
            <a:r>
              <a:rPr lang="vi-V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uối</a:t>
            </a:r>
            <a:r>
              <a:rPr lang="vi-V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ron</a:t>
            </a:r>
            <a:r>
              <a:rPr lang="vi-V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vi-VN" dirty="0">
                <a:latin typeface="Times New Roman" panose="02020603050405020304" pitchFamily="18" charset="0"/>
                <a:cs typeface="Times New Roman" panose="02020603050405020304" pitchFamily="18" charset="0"/>
              </a:rPr>
              <a:t>I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vi-V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loride</a:t>
            </a:r>
            <a:r>
              <a:rPr lang="vi-V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eCl</a:t>
            </a:r>
            <a:r>
              <a:rPr lang="vi-VN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dirty="0">
                <a:latin typeface="Times New Roman" panose="02020603050405020304" pitchFamily="18" charset="0"/>
                <a:cs typeface="Times New Roman" panose="02020603050405020304" pitchFamily="18" charset="0"/>
              </a:rPr>
              <a:t>và </a:t>
            </a:r>
            <a:r>
              <a:rPr lang="vi-V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í</a:t>
            </a:r>
            <a:r>
              <a:rPr lang="vi-V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ydrogen</a:t>
            </a:r>
            <a:r>
              <a:rPr lang="vi-V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vi-VN" dirty="0">
                <a:latin typeface="Times New Roman" panose="02020603050405020304" pitchFamily="18" charset="0"/>
                <a:cs typeface="Times New Roman" panose="02020603050405020304" pitchFamily="18" charset="0"/>
              </a:rPr>
              <a:t>Tính thể tích </a:t>
            </a:r>
            <a:r>
              <a:rPr lang="vi-V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í</a:t>
            </a:r>
            <a:r>
              <a:rPr lang="vi-V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ydrogen</a:t>
            </a:r>
            <a:r>
              <a:rPr lang="vi-V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u được (đktc).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vi-VN" dirty="0">
                <a:latin typeface="Times New Roman" panose="02020603050405020304" pitchFamily="18" charset="0"/>
                <a:cs typeface="Times New Roman" panose="02020603050405020304" pitchFamily="18" charset="0"/>
              </a:rPr>
              <a:t>Lấy lượng </a:t>
            </a:r>
            <a:r>
              <a:rPr lang="vi-V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í</a:t>
            </a:r>
            <a:r>
              <a:rPr lang="vi-V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ydrogen</a:t>
            </a:r>
            <a:r>
              <a:rPr lang="vi-V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u được ở trên đem khử 16 </a:t>
            </a:r>
            <a:r>
              <a:rPr lang="vi-V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am</a:t>
            </a:r>
            <a:r>
              <a:rPr lang="vi-V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pper</a:t>
            </a:r>
            <a:r>
              <a:rPr lang="vi-V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vi-VN" dirty="0">
                <a:latin typeface="Times New Roman" panose="02020603050405020304" pitchFamily="18" charset="0"/>
                <a:cs typeface="Times New Roman" panose="02020603050405020304" pitchFamily="18" charset="0"/>
              </a:rPr>
              <a:t>I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vi-V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xide</a:t>
            </a:r>
            <a:r>
              <a:rPr lang="vi-V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uO</a:t>
            </a:r>
            <a:r>
              <a:rPr lang="vi-V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dirty="0">
                <a:latin typeface="Times New Roman" panose="02020603050405020304" pitchFamily="18" charset="0"/>
                <a:cs typeface="Times New Roman" panose="02020603050405020304" pitchFamily="18" charset="0"/>
              </a:rPr>
              <a:t>ở nhiệt </a:t>
            </a:r>
            <a:r>
              <a:rPr lang="vi-V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vi-V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ao </a:t>
            </a:r>
            <a:r>
              <a:rPr lang="vi-VN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ấy</a:t>
            </a:r>
            <a:r>
              <a:rPr lang="vi-V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vi-V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kim </a:t>
            </a:r>
            <a:r>
              <a:rPr lang="vi-VN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oại</a:t>
            </a:r>
            <a:r>
              <a:rPr lang="vi-V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vi-V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àu</a:t>
            </a:r>
            <a:r>
              <a:rPr lang="vi-V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ỏ</a:t>
            </a:r>
            <a:r>
              <a:rPr lang="vi-V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vi-V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hơi </a:t>
            </a:r>
            <a:r>
              <a:rPr lang="vi-VN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vi-V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oát</a:t>
            </a:r>
            <a:r>
              <a:rPr lang="vi-V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ra. </a:t>
            </a:r>
            <a:r>
              <a:rPr lang="vi-VN" dirty="0">
                <a:latin typeface="Times New Roman" panose="02020603050405020304" pitchFamily="18" charset="0"/>
                <a:cs typeface="Times New Roman" panose="02020603050405020304" pitchFamily="18" charset="0"/>
              </a:rPr>
              <a:t>Tính khối lượng kim </a:t>
            </a:r>
            <a:r>
              <a:rPr lang="vi-VN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oại</a:t>
            </a:r>
            <a:r>
              <a:rPr lang="vi-V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u thu </a:t>
            </a:r>
            <a:r>
              <a:rPr lang="vi-VN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vi-V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vi-V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vi-V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vi-V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vi-V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vi-V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dư sau </a:t>
            </a:r>
            <a:r>
              <a:rPr lang="vi-VN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lang="vi-V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887757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07</TotalTime>
  <Words>714</Words>
  <Application>Microsoft Office PowerPoint</Application>
  <PresentationFormat>Trình chiếu trên màn hình (4:3)</PresentationFormat>
  <Paragraphs>41</Paragraphs>
  <Slides>10</Slides>
  <Notes>0</Notes>
  <HiddenSlides>0</HiddenSlides>
  <MMClips>0</MMClips>
  <ScaleCrop>false</ScaleCrop>
  <HeadingPairs>
    <vt:vector size="6" baseType="variant">
      <vt:variant>
        <vt:lpstr>Chủ đề</vt:lpstr>
      </vt:variant>
      <vt:variant>
        <vt:i4>1</vt:i4>
      </vt:variant>
      <vt:variant>
        <vt:lpstr>Hệ phục vụ nhúng OLE</vt:lpstr>
      </vt:variant>
      <vt:variant>
        <vt:i4>1</vt:i4>
      </vt:variant>
      <vt:variant>
        <vt:lpstr>Tiêu đề Bản chiếu</vt:lpstr>
      </vt:variant>
      <vt:variant>
        <vt:i4>10</vt:i4>
      </vt:variant>
    </vt:vector>
  </HeadingPairs>
  <TitlesOfParts>
    <vt:vector size="12" baseType="lpstr">
      <vt:lpstr>Office Theme</vt:lpstr>
      <vt:lpstr>Equation</vt:lpstr>
      <vt:lpstr>BÀI 22: TÍNH THEO  PHƯƠNG TRÌNH HÓA HỌC</vt:lpstr>
      <vt:lpstr>BÀI 22: TÍNH THEO  PHƯƠNG TRÌNH HÓA HỌC</vt:lpstr>
      <vt:lpstr>BÀI 22: TÍNH THEO  PHƯƠNG TRÌNH HÓA HỌC</vt:lpstr>
      <vt:lpstr>BÀI 22: TÍNH THEO  PHƯƠNG TRÌNH HÓA HỌC</vt:lpstr>
      <vt:lpstr>BÀI 22: TÍNH THEO  PHƯƠNG TRÌNH HÓA HỌC</vt:lpstr>
      <vt:lpstr>BÀI 22: TÍNH THEO  PHƯƠNG TRÌNH HÓA HỌC</vt:lpstr>
      <vt:lpstr>BÀI 22: TÍNH THEO  PHƯƠNG TRÌNH HÓA HỌC</vt:lpstr>
      <vt:lpstr>BÀI 22: TÍNH THEO  PHƯƠNG TRÌNH HÓA HỌC</vt:lpstr>
      <vt:lpstr>BÀI 22: TÍNH THEO  PHƯƠNG TRÌNH HÓA HỌC</vt:lpstr>
      <vt:lpstr>BÀI 22: TÍNH THEO  PHƯƠNG TRÌNH HÓA HỌC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ÀI 22: TÍNH THEO  PHƯƠNG TRÌNH HÓA HỌC</dc:title>
  <dc:creator>Administrator</dc:creator>
  <cp:lastModifiedBy>Administrator</cp:lastModifiedBy>
  <cp:revision>56</cp:revision>
  <dcterms:created xsi:type="dcterms:W3CDTF">2006-08-16T00:00:00Z</dcterms:created>
  <dcterms:modified xsi:type="dcterms:W3CDTF">2022-02-21T08:02:37Z</dcterms:modified>
</cp:coreProperties>
</file>